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80" r:id="rId2"/>
    <p:sldId id="281" r:id="rId3"/>
    <p:sldId id="256" r:id="rId4"/>
    <p:sldId id="257" r:id="rId5"/>
    <p:sldId id="296" r:id="rId6"/>
    <p:sldId id="301" r:id="rId7"/>
    <p:sldId id="291" r:id="rId8"/>
    <p:sldId id="292" r:id="rId9"/>
    <p:sldId id="298" r:id="rId10"/>
    <p:sldId id="293" r:id="rId11"/>
    <p:sldId id="308" r:id="rId12"/>
    <p:sldId id="309" r:id="rId13"/>
    <p:sldId id="306" r:id="rId14"/>
    <p:sldId id="297" r:id="rId15"/>
    <p:sldId id="300" r:id="rId16"/>
    <p:sldId id="302" r:id="rId17"/>
    <p:sldId id="303" r:id="rId18"/>
    <p:sldId id="288" r:id="rId19"/>
    <p:sldId id="290" r:id="rId20"/>
    <p:sldId id="30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9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728F67-6019-4017-8638-DE7DBE5E4392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EAB838-30FF-4292-BC7D-DAC9DDCEE3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224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5E324-89B0-41F2-8156-936B36AF779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495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325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43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9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61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211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82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570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66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139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797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81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4E875-A1D3-4A24-8045-ADCB786AA3BA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768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0.gif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3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8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2.png"/><Relationship Id="rId4" Type="http://schemas.openxmlformats.org/officeDocument/2006/relationships/image" Target="../media/image26.wmf"/><Relationship Id="rId9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9" y="489964"/>
            <a:ext cx="8587409" cy="50759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44955" y="5883965"/>
            <a:ext cx="51550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/>
              <a:t>MẶT TRỜI MỌC Ở ĐẰNG ĐÔNG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10631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913" y="1809286"/>
            <a:ext cx="7951304" cy="4671725"/>
          </a:xfrm>
          <a:prstGeom prst="rect">
            <a:avLst/>
          </a:prstGeom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08254" y="659722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ÍNH TƯƠNG ĐỐI CỦA CHUYỂN ĐỘNG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68043" y="1195467"/>
            <a:ext cx="4773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3413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4" name="Group 66"/>
          <p:cNvGrpSpPr>
            <a:grpSpLocks/>
          </p:cNvGrpSpPr>
          <p:nvPr/>
        </p:nvGrpSpPr>
        <p:grpSpPr bwMode="auto">
          <a:xfrm>
            <a:off x="2590800" y="990600"/>
            <a:ext cx="2743200" cy="2819400"/>
            <a:chOff x="672" y="624"/>
            <a:chExt cx="1728" cy="1776"/>
          </a:xfrm>
        </p:grpSpPr>
        <p:pic>
          <p:nvPicPr>
            <p:cNvPr id="7187" name="Picture 39" descr="184638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07" y="1728"/>
              <a:ext cx="24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88" name="Group 40"/>
            <p:cNvGrpSpPr>
              <a:grpSpLocks/>
            </p:cNvGrpSpPr>
            <p:nvPr/>
          </p:nvGrpSpPr>
          <p:grpSpPr bwMode="auto">
            <a:xfrm>
              <a:off x="672" y="624"/>
              <a:ext cx="1728" cy="1776"/>
              <a:chOff x="1464" y="288"/>
              <a:chExt cx="1728" cy="1776"/>
            </a:xfrm>
          </p:grpSpPr>
          <p:sp>
            <p:nvSpPr>
              <p:cNvPr id="7189" name="AutoShape 41"/>
              <p:cNvSpPr>
                <a:spLocks noChangeArrowheads="1"/>
              </p:cNvSpPr>
              <p:nvPr/>
            </p:nvSpPr>
            <p:spPr bwMode="auto">
              <a:xfrm rot="-5638901">
                <a:off x="2124" y="996"/>
                <a:ext cx="408" cy="1728"/>
              </a:xfrm>
              <a:prstGeom prst="moon">
                <a:avLst>
                  <a:gd name="adj" fmla="val 87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0" name="Line 42"/>
              <p:cNvSpPr>
                <a:spLocks noChangeShapeType="1"/>
              </p:cNvSpPr>
              <p:nvPr/>
            </p:nvSpPr>
            <p:spPr bwMode="auto">
              <a:xfrm>
                <a:off x="2264" y="1584"/>
                <a:ext cx="4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Arc 43"/>
              <p:cNvSpPr>
                <a:spLocks/>
              </p:cNvSpPr>
              <p:nvPr/>
            </p:nvSpPr>
            <p:spPr bwMode="auto">
              <a:xfrm flipV="1">
                <a:off x="2120" y="1544"/>
                <a:ext cx="142" cy="192"/>
              </a:xfrm>
              <a:custGeom>
                <a:avLst/>
                <a:gdLst>
                  <a:gd name="T0" fmla="*/ 0 w 21230"/>
                  <a:gd name="T1" fmla="*/ 0 h 21600"/>
                  <a:gd name="T2" fmla="*/ 1 w 21230"/>
                  <a:gd name="T3" fmla="*/ 1 h 21600"/>
                  <a:gd name="T4" fmla="*/ 0 w 2123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230" h="21600" fill="none" extrusionOk="0">
                    <a:moveTo>
                      <a:pt x="0" y="0"/>
                    </a:moveTo>
                    <a:cubicBezTo>
                      <a:pt x="10394" y="0"/>
                      <a:pt x="19314" y="7402"/>
                      <a:pt x="21229" y="17619"/>
                    </a:cubicBezTo>
                  </a:path>
                  <a:path w="21230" h="21600" stroke="0" extrusionOk="0">
                    <a:moveTo>
                      <a:pt x="0" y="0"/>
                    </a:moveTo>
                    <a:cubicBezTo>
                      <a:pt x="10394" y="0"/>
                      <a:pt x="19314" y="7402"/>
                      <a:pt x="21229" y="1761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2" name="Line 44"/>
              <p:cNvSpPr>
                <a:spLocks noChangeShapeType="1"/>
              </p:cNvSpPr>
              <p:nvPr/>
            </p:nvSpPr>
            <p:spPr bwMode="auto">
              <a:xfrm>
                <a:off x="2688" y="158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Line 45"/>
              <p:cNvSpPr>
                <a:spLocks noChangeShapeType="1"/>
              </p:cNvSpPr>
              <p:nvPr/>
            </p:nvSpPr>
            <p:spPr bwMode="auto">
              <a:xfrm flipV="1">
                <a:off x="2696" y="1584"/>
                <a:ext cx="47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AutoShape 46"/>
              <p:cNvSpPr>
                <a:spLocks noChangeArrowheads="1"/>
              </p:cNvSpPr>
              <p:nvPr/>
            </p:nvSpPr>
            <p:spPr bwMode="auto">
              <a:xfrm>
                <a:off x="2264" y="1632"/>
                <a:ext cx="144" cy="5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5" name="AutoShape 47"/>
              <p:cNvSpPr>
                <a:spLocks noChangeArrowheads="1"/>
              </p:cNvSpPr>
              <p:nvPr/>
            </p:nvSpPr>
            <p:spPr bwMode="auto">
              <a:xfrm flipV="1">
                <a:off x="2448" y="1632"/>
                <a:ext cx="144" cy="4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6" name="AutoShape 48"/>
              <p:cNvSpPr>
                <a:spLocks noChangeArrowheads="1"/>
              </p:cNvSpPr>
              <p:nvPr/>
            </p:nvSpPr>
            <p:spPr bwMode="auto">
              <a:xfrm flipH="1">
                <a:off x="2016" y="288"/>
                <a:ext cx="432" cy="124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7" name="AutoShape 49"/>
              <p:cNvSpPr>
                <a:spLocks noChangeArrowheads="1"/>
              </p:cNvSpPr>
              <p:nvPr/>
            </p:nvSpPr>
            <p:spPr bwMode="auto">
              <a:xfrm rot="8977911" flipV="1">
                <a:off x="2769" y="312"/>
                <a:ext cx="162" cy="1343"/>
              </a:xfrm>
              <a:prstGeom prst="moon">
                <a:avLst>
                  <a:gd name="adj" fmla="val 8510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8" name="AutoShape 50"/>
              <p:cNvSpPr>
                <a:spLocks noChangeArrowheads="1"/>
              </p:cNvSpPr>
              <p:nvPr/>
            </p:nvSpPr>
            <p:spPr bwMode="auto">
              <a:xfrm rot="731617">
                <a:off x="2686" y="975"/>
                <a:ext cx="496" cy="56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pic>
        <p:nvPicPr>
          <p:cNvPr id="7172" name="Picture 51" descr="Dong nuoc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76626"/>
            <a:ext cx="1219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 Single Corner Rectangle 1"/>
          <p:cNvSpPr/>
          <p:nvPr/>
        </p:nvSpPr>
        <p:spPr>
          <a:xfrm>
            <a:off x="0" y="5867401"/>
            <a:ext cx="12325082" cy="990599"/>
          </a:xfrm>
          <a:prstGeom prst="round1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7400" y="4301625"/>
            <a:ext cx="48768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04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75 0.00556 " pathEditMode="relative" rAng="0" ptsTypes="AA">
                                      <p:cBhvr>
                                        <p:cTn id="6" dur="15000" fill="hold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0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204" y="1770248"/>
            <a:ext cx="8319013" cy="38189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2737" y="5703544"/>
            <a:ext cx="10195874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08254" y="659722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ÍNH TƯƠNG ĐỐI CỦA CHUYỂN ĐỘNG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68043" y="1195467"/>
            <a:ext cx="4773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79142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4" name="Group 66"/>
          <p:cNvGrpSpPr>
            <a:grpSpLocks/>
          </p:cNvGrpSpPr>
          <p:nvPr/>
        </p:nvGrpSpPr>
        <p:grpSpPr bwMode="auto">
          <a:xfrm>
            <a:off x="2590800" y="990600"/>
            <a:ext cx="2743200" cy="2819400"/>
            <a:chOff x="672" y="624"/>
            <a:chExt cx="1728" cy="1776"/>
          </a:xfrm>
        </p:grpSpPr>
        <p:pic>
          <p:nvPicPr>
            <p:cNvPr id="7187" name="Picture 39" descr="184638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07" y="1728"/>
              <a:ext cx="24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88" name="Group 40"/>
            <p:cNvGrpSpPr>
              <a:grpSpLocks/>
            </p:cNvGrpSpPr>
            <p:nvPr/>
          </p:nvGrpSpPr>
          <p:grpSpPr bwMode="auto">
            <a:xfrm>
              <a:off x="672" y="624"/>
              <a:ext cx="1728" cy="1776"/>
              <a:chOff x="1464" y="288"/>
              <a:chExt cx="1728" cy="1776"/>
            </a:xfrm>
          </p:grpSpPr>
          <p:sp>
            <p:nvSpPr>
              <p:cNvPr id="7189" name="AutoShape 41"/>
              <p:cNvSpPr>
                <a:spLocks noChangeArrowheads="1"/>
              </p:cNvSpPr>
              <p:nvPr/>
            </p:nvSpPr>
            <p:spPr bwMode="auto">
              <a:xfrm rot="-5638901">
                <a:off x="2124" y="996"/>
                <a:ext cx="408" cy="1728"/>
              </a:xfrm>
              <a:prstGeom prst="moon">
                <a:avLst>
                  <a:gd name="adj" fmla="val 87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0" name="Line 42"/>
              <p:cNvSpPr>
                <a:spLocks noChangeShapeType="1"/>
              </p:cNvSpPr>
              <p:nvPr/>
            </p:nvSpPr>
            <p:spPr bwMode="auto">
              <a:xfrm>
                <a:off x="2264" y="1584"/>
                <a:ext cx="4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1" name="Arc 43"/>
              <p:cNvSpPr>
                <a:spLocks/>
              </p:cNvSpPr>
              <p:nvPr/>
            </p:nvSpPr>
            <p:spPr bwMode="auto">
              <a:xfrm flipV="1">
                <a:off x="2120" y="1544"/>
                <a:ext cx="142" cy="192"/>
              </a:xfrm>
              <a:custGeom>
                <a:avLst/>
                <a:gdLst>
                  <a:gd name="T0" fmla="*/ 0 w 21230"/>
                  <a:gd name="T1" fmla="*/ 0 h 21600"/>
                  <a:gd name="T2" fmla="*/ 1 w 21230"/>
                  <a:gd name="T3" fmla="*/ 1 h 21600"/>
                  <a:gd name="T4" fmla="*/ 0 w 21230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230" h="21600" fill="none" extrusionOk="0">
                    <a:moveTo>
                      <a:pt x="0" y="0"/>
                    </a:moveTo>
                    <a:cubicBezTo>
                      <a:pt x="10394" y="0"/>
                      <a:pt x="19314" y="7402"/>
                      <a:pt x="21229" y="17619"/>
                    </a:cubicBezTo>
                  </a:path>
                  <a:path w="21230" h="21600" stroke="0" extrusionOk="0">
                    <a:moveTo>
                      <a:pt x="0" y="0"/>
                    </a:moveTo>
                    <a:cubicBezTo>
                      <a:pt x="10394" y="0"/>
                      <a:pt x="19314" y="7402"/>
                      <a:pt x="21229" y="1761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2" name="Line 44"/>
              <p:cNvSpPr>
                <a:spLocks noChangeShapeType="1"/>
              </p:cNvSpPr>
              <p:nvPr/>
            </p:nvSpPr>
            <p:spPr bwMode="auto">
              <a:xfrm>
                <a:off x="2688" y="158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3" name="Line 45"/>
              <p:cNvSpPr>
                <a:spLocks noChangeShapeType="1"/>
              </p:cNvSpPr>
              <p:nvPr/>
            </p:nvSpPr>
            <p:spPr bwMode="auto">
              <a:xfrm flipV="1">
                <a:off x="2696" y="1584"/>
                <a:ext cx="47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AutoShape 46"/>
              <p:cNvSpPr>
                <a:spLocks noChangeArrowheads="1"/>
              </p:cNvSpPr>
              <p:nvPr/>
            </p:nvSpPr>
            <p:spPr bwMode="auto">
              <a:xfrm>
                <a:off x="2264" y="1632"/>
                <a:ext cx="144" cy="5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5" name="AutoShape 47"/>
              <p:cNvSpPr>
                <a:spLocks noChangeArrowheads="1"/>
              </p:cNvSpPr>
              <p:nvPr/>
            </p:nvSpPr>
            <p:spPr bwMode="auto">
              <a:xfrm flipV="1">
                <a:off x="2448" y="1632"/>
                <a:ext cx="144" cy="4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6" name="AutoShape 48"/>
              <p:cNvSpPr>
                <a:spLocks noChangeArrowheads="1"/>
              </p:cNvSpPr>
              <p:nvPr/>
            </p:nvSpPr>
            <p:spPr bwMode="auto">
              <a:xfrm flipH="1">
                <a:off x="2016" y="288"/>
                <a:ext cx="432" cy="124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7" name="AutoShape 49"/>
              <p:cNvSpPr>
                <a:spLocks noChangeArrowheads="1"/>
              </p:cNvSpPr>
              <p:nvPr/>
            </p:nvSpPr>
            <p:spPr bwMode="auto">
              <a:xfrm rot="8977911" flipV="1">
                <a:off x="2769" y="312"/>
                <a:ext cx="162" cy="1343"/>
              </a:xfrm>
              <a:prstGeom prst="moon">
                <a:avLst>
                  <a:gd name="adj" fmla="val 8510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8" name="AutoShape 50"/>
              <p:cNvSpPr>
                <a:spLocks noChangeArrowheads="1"/>
              </p:cNvSpPr>
              <p:nvPr/>
            </p:nvSpPr>
            <p:spPr bwMode="auto">
              <a:xfrm rot="731617">
                <a:off x="2686" y="975"/>
                <a:ext cx="496" cy="568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pic>
        <p:nvPicPr>
          <p:cNvPr id="7172" name="Picture 51" descr="Dong nuoc"/>
          <p:cNvPicPr>
            <a:picLocks noChangeAspect="1" noChangeArrowheads="1"/>
          </p:cNvPicPr>
          <p:nvPr/>
        </p:nvPicPr>
        <p:blipFill>
          <a:blip r:embed="rId3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76626"/>
            <a:ext cx="1219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00" name="Group 52"/>
          <p:cNvGrpSpPr>
            <a:grpSpLocks/>
          </p:cNvGrpSpPr>
          <p:nvPr/>
        </p:nvGrpSpPr>
        <p:grpSpPr bwMode="auto">
          <a:xfrm>
            <a:off x="1447800" y="2605088"/>
            <a:ext cx="2590800" cy="3109912"/>
            <a:chOff x="432" y="528"/>
            <a:chExt cx="1632" cy="1959"/>
          </a:xfrm>
        </p:grpSpPr>
        <p:sp>
          <p:nvSpPr>
            <p:cNvPr id="7181" name="AutoShape 53"/>
            <p:cNvSpPr>
              <a:spLocks noChangeArrowheads="1"/>
            </p:cNvSpPr>
            <p:nvPr/>
          </p:nvSpPr>
          <p:spPr bwMode="auto">
            <a:xfrm rot="5400000">
              <a:off x="697" y="1944"/>
              <a:ext cx="192" cy="527"/>
            </a:xfrm>
            <a:prstGeom prst="can">
              <a:avLst>
                <a:gd name="adj" fmla="val 6862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2" name="Line 54"/>
            <p:cNvSpPr>
              <a:spLocks noChangeShapeType="1"/>
            </p:cNvSpPr>
            <p:nvPr/>
          </p:nvSpPr>
          <p:spPr bwMode="auto">
            <a:xfrm flipV="1">
              <a:off x="672" y="62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55"/>
            <p:cNvSpPr>
              <a:spLocks noChangeShapeType="1"/>
            </p:cNvSpPr>
            <p:nvPr/>
          </p:nvSpPr>
          <p:spPr bwMode="auto">
            <a:xfrm>
              <a:off x="672" y="220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Text Box 56"/>
            <p:cNvSpPr txBox="1">
              <a:spLocks noChangeArrowheads="1"/>
            </p:cNvSpPr>
            <p:nvPr/>
          </p:nvSpPr>
          <p:spPr bwMode="auto">
            <a:xfrm>
              <a:off x="1728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X’</a:t>
              </a:r>
            </a:p>
          </p:txBody>
        </p:sp>
        <p:sp>
          <p:nvSpPr>
            <p:cNvPr id="7185" name="Text Box 57"/>
            <p:cNvSpPr txBox="1">
              <a:spLocks noChangeArrowheads="1"/>
            </p:cNvSpPr>
            <p:nvPr/>
          </p:nvSpPr>
          <p:spPr bwMode="auto">
            <a:xfrm>
              <a:off x="528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7186" name="Text Box 58"/>
            <p:cNvSpPr txBox="1">
              <a:spLocks noChangeArrowheads="1"/>
            </p:cNvSpPr>
            <p:nvPr/>
          </p:nvSpPr>
          <p:spPr bwMode="auto">
            <a:xfrm>
              <a:off x="432" y="5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Y’</a:t>
              </a:r>
            </a:p>
          </p:txBody>
        </p:sp>
      </p:grpSp>
      <p:grpSp>
        <p:nvGrpSpPr>
          <p:cNvPr id="2107" name="Group 59"/>
          <p:cNvGrpSpPr>
            <a:grpSpLocks/>
          </p:cNvGrpSpPr>
          <p:nvPr/>
        </p:nvGrpSpPr>
        <p:grpSpPr bwMode="auto">
          <a:xfrm>
            <a:off x="1447800" y="3748088"/>
            <a:ext cx="2590800" cy="3109912"/>
            <a:chOff x="432" y="528"/>
            <a:chExt cx="1632" cy="1959"/>
          </a:xfrm>
        </p:grpSpPr>
        <p:sp>
          <p:nvSpPr>
            <p:cNvPr id="7175" name="AutoShape 60"/>
            <p:cNvSpPr>
              <a:spLocks noChangeArrowheads="1"/>
            </p:cNvSpPr>
            <p:nvPr/>
          </p:nvSpPr>
          <p:spPr bwMode="auto">
            <a:xfrm rot="5400000">
              <a:off x="697" y="1944"/>
              <a:ext cx="192" cy="527"/>
            </a:xfrm>
            <a:prstGeom prst="can">
              <a:avLst>
                <a:gd name="adj" fmla="val 6862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6" name="Line 61"/>
            <p:cNvSpPr>
              <a:spLocks noChangeShapeType="1"/>
            </p:cNvSpPr>
            <p:nvPr/>
          </p:nvSpPr>
          <p:spPr bwMode="auto">
            <a:xfrm flipV="1">
              <a:off x="672" y="62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Line 62"/>
            <p:cNvSpPr>
              <a:spLocks noChangeShapeType="1"/>
            </p:cNvSpPr>
            <p:nvPr/>
          </p:nvSpPr>
          <p:spPr bwMode="auto">
            <a:xfrm>
              <a:off x="672" y="220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Text Box 63"/>
            <p:cNvSpPr txBox="1">
              <a:spLocks noChangeArrowheads="1"/>
            </p:cNvSpPr>
            <p:nvPr/>
          </p:nvSpPr>
          <p:spPr bwMode="auto">
            <a:xfrm>
              <a:off x="1728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7179" name="Text Box 64"/>
            <p:cNvSpPr txBox="1">
              <a:spLocks noChangeArrowheads="1"/>
            </p:cNvSpPr>
            <p:nvPr/>
          </p:nvSpPr>
          <p:spPr bwMode="auto">
            <a:xfrm>
              <a:off x="528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7180" name="Text Box 65"/>
            <p:cNvSpPr txBox="1">
              <a:spLocks noChangeArrowheads="1"/>
            </p:cNvSpPr>
            <p:nvPr/>
          </p:nvSpPr>
          <p:spPr bwMode="auto">
            <a:xfrm>
              <a:off x="432" y="52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y</a:t>
              </a:r>
            </a:p>
          </p:txBody>
        </p:sp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2392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75 0.00556 " pathEditMode="relative" rAng="0" ptsTypes="AA">
                                      <p:cBhvr>
                                        <p:cTn id="6" dur="15000" fill="hold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0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68334 -0.00648 " pathEditMode="relative" rAng="0" ptsTypes="AA">
                                      <p:cBhvr>
                                        <p:cTn id="8" dur="15000" fill="hold"/>
                                        <p:tgtEl>
                                          <p:spTgt spid="2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167" y="-3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0662" y="693671"/>
            <a:ext cx="8981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0662" y="1312710"/>
            <a:ext cx="86741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8279" y="5406882"/>
            <a:ext cx="1151614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8279" y="6107275"/>
            <a:ext cx="1151614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989" y="1855064"/>
            <a:ext cx="5610431" cy="34248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52" y="1831904"/>
            <a:ext cx="5237747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63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8068" y="682838"/>
            <a:ext cx="8981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8068" y="1320204"/>
            <a:ext cx="4725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916999"/>
            <a:ext cx="676976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2)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defRPr/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3)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714075" y="4067299"/>
            <a:ext cx="9543448" cy="2534027"/>
            <a:chOff x="5791200" y="3886200"/>
            <a:chExt cx="2895600" cy="2534027"/>
          </a:xfrm>
          <a:solidFill>
            <a:schemeClr val="accent4">
              <a:lumMod val="20000"/>
              <a:lumOff val="80000"/>
            </a:schemeClr>
          </a:solidFill>
        </p:grpSpPr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5791200" y="3886200"/>
              <a:ext cx="2895600" cy="2534027"/>
            </a:xfrm>
            <a:prstGeom prst="rect">
              <a:avLst/>
            </a:prstGeom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u="sng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800" b="1" u="sng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eaLnBrk="1" hangingPunct="1"/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800" b="1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ờ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ệt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eaLnBrk="1" hangingPunct="1"/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eaLnBrk="1" hangingPunct="1"/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800" b="1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800" b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eaLnBrk="1" hangingPunct="1"/>
              <a:endParaRPr lang="en-US" altLang="en-US" sz="28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800" b="1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ờ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2800" b="1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altLang="en-US" sz="28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lang="en-US" alt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endPara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28" descr="Light horizontal"/>
            <p:cNvSpPr>
              <a:spLocks noChangeShapeType="1"/>
            </p:cNvSpPr>
            <p:nvPr/>
          </p:nvSpPr>
          <p:spPr bwMode="auto">
            <a:xfrm>
              <a:off x="5810070" y="5960541"/>
              <a:ext cx="10402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800" b="1">
                <a:solidFill>
                  <a:srgbClr val="002060"/>
                </a:solidFill>
              </a:endParaRPr>
            </a:p>
          </p:txBody>
        </p:sp>
        <p:sp>
          <p:nvSpPr>
            <p:cNvPr id="13" name="Line 28" descr="Light horizontal"/>
            <p:cNvSpPr>
              <a:spLocks noChangeShapeType="1"/>
            </p:cNvSpPr>
            <p:nvPr/>
          </p:nvSpPr>
          <p:spPr bwMode="auto">
            <a:xfrm>
              <a:off x="5810070" y="4396854"/>
              <a:ext cx="87018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800" b="1">
                <a:solidFill>
                  <a:srgbClr val="002060"/>
                </a:solidFill>
              </a:endParaRPr>
            </a:p>
          </p:txBody>
        </p:sp>
        <p:sp>
          <p:nvSpPr>
            <p:cNvPr id="14" name="Line 28" descr="Light horizontal"/>
            <p:cNvSpPr>
              <a:spLocks noChangeShapeType="1"/>
            </p:cNvSpPr>
            <p:nvPr/>
          </p:nvSpPr>
          <p:spPr bwMode="auto">
            <a:xfrm>
              <a:off x="5810070" y="5249599"/>
              <a:ext cx="82765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800" b="1">
                <a:solidFill>
                  <a:srgbClr val="002060"/>
                </a:solidFill>
              </a:endParaRP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768" y="682838"/>
            <a:ext cx="5181600" cy="305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638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 txBox="1">
            <a:spLocks noChangeArrowheads="1"/>
          </p:cNvSpPr>
          <p:nvPr/>
        </p:nvSpPr>
        <p:spPr>
          <a:xfrm>
            <a:off x="0" y="1924068"/>
            <a:ext cx="12192000" cy="19000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anchor="ctr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en-US" b="1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uyệt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: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l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ật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đố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hệ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hiếu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ứ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yê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b="1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: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l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ật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đố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hệ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hiếu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en-US" b="1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éo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: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l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tốc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hệ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hiếu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đố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hệ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hiếu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ứ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yên</a:t>
            </a:r>
            <a:r>
              <a:rPr lang="en-US" altLang="en-US" b="1" dirty="0" smtClean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8068" y="682838"/>
            <a:ext cx="8981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8068" y="1320204"/>
            <a:ext cx="4725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66927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8068" y="570544"/>
            <a:ext cx="8981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8068" y="1084963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884" y="2106560"/>
            <a:ext cx="5390147" cy="3960143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78068" y="1583340"/>
            <a:ext cx="81232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25163"/>
              </p:ext>
            </p:extLst>
          </p:nvPr>
        </p:nvGraphicFramePr>
        <p:xfrm>
          <a:off x="1263123" y="4291296"/>
          <a:ext cx="2838856" cy="6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123" y="4291296"/>
                        <a:ext cx="2838856" cy="635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254638" y="5208705"/>
            <a:ext cx="1871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87207"/>
              </p:ext>
            </p:extLst>
          </p:nvPr>
        </p:nvGraphicFramePr>
        <p:xfrm>
          <a:off x="1972802" y="5046915"/>
          <a:ext cx="2405063" cy="6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802" y="5046915"/>
                        <a:ext cx="2405063" cy="67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6894012" y="6136856"/>
            <a:ext cx="5297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07622" y="3370430"/>
            <a:ext cx="700273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991853" y="3368842"/>
            <a:ext cx="1804737" cy="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07622" y="3597442"/>
            <a:ext cx="2488968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28354" y="2723900"/>
                <a:ext cx="784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𝑡𝑛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354" y="2723900"/>
                <a:ext cx="78463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07622" y="2746988"/>
                <a:ext cx="8154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22" y="2746988"/>
                <a:ext cx="815416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469277" y="3714366"/>
                <a:ext cx="7528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277" y="3714366"/>
                <a:ext cx="752898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22072"/>
              </p:ext>
            </p:extLst>
          </p:nvPr>
        </p:nvGraphicFramePr>
        <p:xfrm>
          <a:off x="1988014" y="5828088"/>
          <a:ext cx="25701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014" y="5828088"/>
                        <a:ext cx="2570162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978232" y="5960396"/>
            <a:ext cx="94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178914" y="3008598"/>
            <a:ext cx="902369" cy="523220"/>
            <a:chOff x="738965" y="2104888"/>
            <a:chExt cx="902369" cy="523220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738965" y="2560788"/>
              <a:ext cx="902369" cy="8022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1190149" y="2104888"/>
              <a:ext cx="38985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389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5" grpId="0"/>
      <p:bldP spid="16" grpId="0"/>
      <p:bldP spid="17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78068" y="570544"/>
            <a:ext cx="89819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8068" y="1084963"/>
            <a:ext cx="42723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178068" y="1583340"/>
            <a:ext cx="12124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8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96458"/>
              </p:ext>
            </p:extLst>
          </p:nvPr>
        </p:nvGraphicFramePr>
        <p:xfrm>
          <a:off x="1698524" y="3791354"/>
          <a:ext cx="2838856" cy="6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524" y="3791354"/>
                        <a:ext cx="2838856" cy="635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414153" y="4739429"/>
            <a:ext cx="1871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15873"/>
              </p:ext>
            </p:extLst>
          </p:nvPr>
        </p:nvGraphicFramePr>
        <p:xfrm>
          <a:off x="2132317" y="4577639"/>
          <a:ext cx="2405063" cy="6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317" y="4577639"/>
                        <a:ext cx="2405063" cy="67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7234987" y="6136856"/>
            <a:ext cx="5126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545349" y="2223448"/>
                <a:ext cx="784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𝑡𝑛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349" y="2223448"/>
                <a:ext cx="78463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724609" y="3097911"/>
                <a:ext cx="8154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609" y="3097911"/>
                <a:ext cx="815416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018347" y="3121697"/>
                <a:ext cx="7528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347" y="3121697"/>
                <a:ext cx="752898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02319"/>
              </p:ext>
            </p:extLst>
          </p:nvPr>
        </p:nvGraphicFramePr>
        <p:xfrm>
          <a:off x="2132317" y="5446041"/>
          <a:ext cx="25701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317" y="5446041"/>
                        <a:ext cx="2570162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1122535" y="5578349"/>
            <a:ext cx="94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1596353" y="2818436"/>
            <a:ext cx="4483169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596353" y="3102319"/>
            <a:ext cx="1086198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666509" y="3097911"/>
            <a:ext cx="3429000" cy="1588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2349" y="2596136"/>
            <a:ext cx="4871574" cy="3503489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501614" y="2324082"/>
            <a:ext cx="761509" cy="523220"/>
            <a:chOff x="501614" y="2324082"/>
            <a:chExt cx="761509" cy="523220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501614" y="2818436"/>
              <a:ext cx="76150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523736" y="2324082"/>
              <a:ext cx="3866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58306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5" grpId="0"/>
      <p:bldP spid="36" grpId="0"/>
      <p:bldP spid="37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78068" y="570544"/>
            <a:ext cx="65275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78068" y="1084963"/>
            <a:ext cx="2167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1746388"/>
            <a:ext cx="12013932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5km/h 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km/h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ãy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6650344" y="3319464"/>
            <a:ext cx="1673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607896" y="4975390"/>
                <a:ext cx="784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𝑡𝑛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96" y="4975390"/>
                <a:ext cx="78463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0053" y="5968869"/>
                <a:ext cx="8154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53" y="5968869"/>
                <a:ext cx="815416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735254" y="5970422"/>
                <a:ext cx="7528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254" y="5970422"/>
                <a:ext cx="75289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/>
          <p:nvPr/>
        </p:nvCxnSpPr>
        <p:spPr>
          <a:xfrm>
            <a:off x="458834" y="5602934"/>
            <a:ext cx="2883703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58834" y="5886817"/>
            <a:ext cx="1086198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528990" y="5882409"/>
            <a:ext cx="1813547" cy="0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487007" y="4713780"/>
            <a:ext cx="761509" cy="523220"/>
            <a:chOff x="501614" y="2324082"/>
            <a:chExt cx="761509" cy="523220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501614" y="2818436"/>
              <a:ext cx="76150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523736" y="2324082"/>
              <a:ext cx="3866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43051"/>
              </p:ext>
            </p:extLst>
          </p:nvPr>
        </p:nvGraphicFramePr>
        <p:xfrm>
          <a:off x="367089" y="3410857"/>
          <a:ext cx="1927153" cy="101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041120" imgH="520560" progId="Equation.DSMT4">
                  <p:embed/>
                </p:oleObj>
              </mc:Choice>
              <mc:Fallback>
                <p:oleObj name="Equation" r:id="rId6" imgW="1041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89" y="3410857"/>
                        <a:ext cx="1927153" cy="1018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08508"/>
              </p:ext>
            </p:extLst>
          </p:nvPr>
        </p:nvGraphicFramePr>
        <p:xfrm>
          <a:off x="5328492" y="5404809"/>
          <a:ext cx="5059362" cy="56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2323800" imgH="266400" progId="Equation.DSMT4">
                  <p:embed/>
                </p:oleObj>
              </mc:Choice>
              <mc:Fallback>
                <p:oleObj name="Equation" r:id="rId8" imgW="232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492" y="5404809"/>
                        <a:ext cx="5059362" cy="564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29021" y="4030765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29021" y="4769429"/>
            <a:ext cx="77283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358404" y="4030765"/>
                <a:ext cx="26850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𝑛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8404" y="4030765"/>
                <a:ext cx="2685094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3607080"/>
      </p:ext>
    </p:extLst>
  </p:cSld>
  <p:clrMapOvr>
    <a:masterClrMapping/>
  </p:clrMapOvr>
  <p:transition spd="slow" advClick="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 animBg="1"/>
      <p:bldP spid="26" grpId="0"/>
      <p:bldP spid="27" grpId="0"/>
      <p:bldP spid="29" grpId="0"/>
      <p:bldP spid="30" grpId="0"/>
      <p:bldP spid="9" grpId="0"/>
      <p:bldP spid="11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069" y="609599"/>
            <a:ext cx="8044069" cy="49945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47386" y="5883965"/>
            <a:ext cx="599661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/>
              <a:t>MẶT TRỜI LẶN Ở ĐẰNG TÂY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123621822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1816" y="1608183"/>
            <a:ext cx="12013932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buFont typeface="Wingdings" panose="05000000000000000000" pitchFamily="2" charset="2"/>
              <a:buNone/>
            </a:pPr>
            <a:r>
              <a:rPr lang="en-US" altLang="en-US" sz="28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km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km/h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8068" y="570544"/>
            <a:ext cx="65275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CỘNG VẬN TỐC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8068" y="1084963"/>
            <a:ext cx="21675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87458"/>
              </p:ext>
            </p:extLst>
          </p:nvPr>
        </p:nvGraphicFramePr>
        <p:xfrm>
          <a:off x="178068" y="3076709"/>
          <a:ext cx="18335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990360" imgH="520560" progId="Equation.DSMT4">
                  <p:embed/>
                </p:oleObj>
              </mc:Choice>
              <mc:Fallback>
                <p:oleObj name="Equation" r:id="rId3" imgW="990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68" y="3076709"/>
                        <a:ext cx="1833563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19312" y="4079253"/>
                <a:ext cx="7846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𝑡𝑛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312" y="4079253"/>
                <a:ext cx="784638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844700" y="5005511"/>
                <a:ext cx="8154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b="0" i="1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700" y="5005511"/>
                <a:ext cx="815416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94849" y="5013557"/>
                <a:ext cx="7528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849" y="5013557"/>
                <a:ext cx="752898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526010" y="4975390"/>
            <a:ext cx="2223661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1698" y="4683659"/>
            <a:ext cx="3216113" cy="0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743200" y="4975390"/>
            <a:ext cx="994611" cy="0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3175724" y="3817643"/>
            <a:ext cx="562087" cy="523220"/>
            <a:chOff x="496165" y="2324082"/>
            <a:chExt cx="562087" cy="523220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496165" y="2847302"/>
              <a:ext cx="562087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523736" y="2324082"/>
              <a:ext cx="38664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705600" y="2928356"/>
            <a:ext cx="1673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31811"/>
              </p:ext>
            </p:extLst>
          </p:nvPr>
        </p:nvGraphicFramePr>
        <p:xfrm>
          <a:off x="4966861" y="4749803"/>
          <a:ext cx="5527675" cy="112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2539800" imgH="520560" progId="Equation.DSMT4">
                  <p:embed/>
                </p:oleObj>
              </mc:Choice>
              <mc:Fallback>
                <p:oleObj name="Equation" r:id="rId8" imgW="2539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861" y="4749803"/>
                        <a:ext cx="5527675" cy="1121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573377" y="3571076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461809" y="4160439"/>
            <a:ext cx="77283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702760" y="3571076"/>
                <a:ext cx="26850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𝑛</m:t>
                          </m:r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𝑛𝑏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760" y="3571076"/>
                <a:ext cx="2685094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72225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  <p:bldP spid="10" grpId="0"/>
      <p:bldP spid="23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82" y="146707"/>
            <a:ext cx="1184409" cy="9503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66825" y="1296666"/>
            <a:ext cx="10552376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0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ÍNH TƯƠNG ĐỐI CỦA CHUYỂN ĐỘNG.</a:t>
            </a:r>
          </a:p>
          <a:p>
            <a:pPr algn="ctr"/>
            <a:r>
              <a:rPr lang="en-US" sz="5000" b="1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ÔNG THỨC CỘNG VẬN TỐC.</a:t>
            </a:r>
            <a:endParaRPr lang="en-US" sz="50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21" name="圆角矩形 2"/>
          <p:cNvSpPr/>
          <p:nvPr/>
        </p:nvSpPr>
        <p:spPr>
          <a:xfrm>
            <a:off x="3099138" y="440223"/>
            <a:ext cx="6087751" cy="588750"/>
          </a:xfrm>
          <a:prstGeom prst="roundRect">
            <a:avLst>
              <a:gd name="adj" fmla="val 42270"/>
            </a:avLst>
          </a:prstGeom>
          <a:solidFill>
            <a:srgbClr val="D9D9D9"/>
          </a:soli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2449" fontAlgn="base">
              <a:spcBef>
                <a:spcPct val="0"/>
              </a:spcBef>
              <a:spcAft>
                <a:spcPct val="0"/>
              </a:spcAft>
            </a:pPr>
            <a:endParaRPr lang="zh-CN" altLang="en-US" sz="2383" dirty="0">
              <a:solidFill>
                <a:prstClr val="white"/>
              </a:solidFill>
            </a:endParaRPr>
          </a:p>
        </p:txBody>
      </p:sp>
      <p:grpSp>
        <p:nvGrpSpPr>
          <p:cNvPr id="22" name="组合 4"/>
          <p:cNvGrpSpPr/>
          <p:nvPr/>
        </p:nvGrpSpPr>
        <p:grpSpPr>
          <a:xfrm>
            <a:off x="3099138" y="396956"/>
            <a:ext cx="849322" cy="632016"/>
            <a:chOff x="899592" y="2377261"/>
            <a:chExt cx="720079" cy="57461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5"/>
            <p:cNvSpPr/>
            <p:nvPr/>
          </p:nvSpPr>
          <p:spPr>
            <a:xfrm>
              <a:off x="899592" y="2377261"/>
              <a:ext cx="720079" cy="574619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  <p:sp>
          <p:nvSpPr>
            <p:cNvPr id="24" name="圆角矩形 6"/>
            <p:cNvSpPr/>
            <p:nvPr/>
          </p:nvSpPr>
          <p:spPr>
            <a:xfrm>
              <a:off x="920241" y="2397813"/>
              <a:ext cx="681258" cy="533516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713991" y="389205"/>
            <a:ext cx="48580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chemeClr val="accent2">
                    <a:lumMod val="50000"/>
                  </a:schemeClr>
                </a:solidFill>
              </a:rPr>
              <a:t>TIẾT 14 - BÀI 6:</a:t>
            </a:r>
            <a:endParaRPr lang="en-US" sz="4000" b="1" u="sng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8" y="3195575"/>
            <a:ext cx="3698070" cy="323172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460" y="3195574"/>
            <a:ext cx="4129383" cy="323172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9155" y="3195574"/>
            <a:ext cx="3923330" cy="323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91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08254" y="755974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ÍNH TƯƠNG ĐỐI CỦA CHUYỂN ĐỘNG</a:t>
            </a:r>
          </a:p>
        </p:txBody>
      </p:sp>
      <p:pic>
        <p:nvPicPr>
          <p:cNvPr id="2" name="Tính tương đối của quỹ đạo chuyển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1913" y="1529027"/>
            <a:ext cx="9464155" cy="4767924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2535349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1977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063" y="1138989"/>
            <a:ext cx="7899690" cy="4289740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35131" y="5595520"/>
            <a:ext cx="11495315" cy="954107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QC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38256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041" y="1480729"/>
            <a:ext cx="3446046" cy="339152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24" y="-185530"/>
            <a:ext cx="8059090" cy="5617339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5824" y="5648529"/>
            <a:ext cx="11495315" cy="954107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QC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n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36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67" y="818148"/>
            <a:ext cx="8543499" cy="4654604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875967" y="5724506"/>
            <a:ext cx="8543499" cy="954107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QC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07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552" y="898357"/>
            <a:ext cx="8543499" cy="4716380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58456" y="5760183"/>
            <a:ext cx="10527692" cy="954107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QC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358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9285" y="665815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ÍNH TƯƠNG ĐỐI CỦA CHUYỂN ĐỘNG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79285" y="1271742"/>
            <a:ext cx="4757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4569" y="3254289"/>
            <a:ext cx="5049673" cy="33258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9285" y="1973920"/>
            <a:ext cx="11385085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5903" y="3254289"/>
            <a:ext cx="3393942" cy="3325855"/>
          </a:xfrm>
          <a:prstGeom prst="rect">
            <a:avLst/>
          </a:prstGeom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-54591" y="9591"/>
            <a:ext cx="13080780" cy="4924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alt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TƯƠNG ĐỐI CỦA CHUYỂN ĐỘNG. CÔNG THỨC CỘNG VẬN TỐC.</a:t>
            </a:r>
            <a:endParaRPr lang="en-US" altLang="en-US" sz="2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40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7</TotalTime>
  <Words>985</Words>
  <Application>Microsoft Office PowerPoint</Application>
  <PresentationFormat>Widescreen</PresentationFormat>
  <Paragraphs>105</Paragraphs>
  <Slides>2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</dc:creator>
  <cp:lastModifiedBy>Vien</cp:lastModifiedBy>
  <cp:revision>73</cp:revision>
  <dcterms:created xsi:type="dcterms:W3CDTF">2019-08-25T14:13:48Z</dcterms:created>
  <dcterms:modified xsi:type="dcterms:W3CDTF">2019-09-30T14:54:38Z</dcterms:modified>
</cp:coreProperties>
</file>